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7110" w:rsidRPr="00607743" w:rsidRDefault="00A97124" w:rsidP="008A7110">
      <w:pPr>
        <w:jc w:val="center"/>
        <w:rPr>
          <w:b/>
          <w:sz w:val="40"/>
          <w:szCs w:val="40"/>
        </w:rPr>
      </w:pPr>
      <w:r w:rsidRPr="00607743">
        <w:rPr>
          <w:b/>
          <w:sz w:val="40"/>
          <w:szCs w:val="40"/>
        </w:rPr>
        <w:t>SUPPLY LIST FOR 2018-2019</w:t>
      </w:r>
    </w:p>
    <w:p w:rsidR="008A7110" w:rsidRPr="00607743" w:rsidRDefault="008A7110" w:rsidP="008A7110">
      <w:pPr>
        <w:jc w:val="center"/>
        <w:rPr>
          <w:b/>
          <w:sz w:val="40"/>
          <w:szCs w:val="40"/>
        </w:rPr>
      </w:pPr>
      <w:r w:rsidRPr="00607743">
        <w:rPr>
          <w:b/>
          <w:sz w:val="40"/>
          <w:szCs w:val="40"/>
        </w:rPr>
        <w:t>MRS. CONWAY-KONZELMAN’S MATH CLASSES</w:t>
      </w:r>
    </w:p>
    <w:p w:rsidR="008A7110" w:rsidRPr="00607743" w:rsidRDefault="008A7110" w:rsidP="008A7110">
      <w:pPr>
        <w:rPr>
          <w:b/>
          <w:sz w:val="40"/>
          <w:szCs w:val="40"/>
        </w:rPr>
      </w:pPr>
    </w:p>
    <w:p w:rsidR="008A7110" w:rsidRPr="00607743" w:rsidRDefault="008A7110" w:rsidP="008A7110">
      <w:pPr>
        <w:jc w:val="center"/>
        <w:rPr>
          <w:b/>
          <w:sz w:val="40"/>
          <w:szCs w:val="40"/>
        </w:rPr>
      </w:pPr>
      <w:r w:rsidRPr="00607743">
        <w:rPr>
          <w:b/>
          <w:sz w:val="40"/>
          <w:szCs w:val="40"/>
        </w:rPr>
        <w:t xml:space="preserve">Black marble notebook for class notes </w:t>
      </w:r>
      <w:proofErr w:type="gramStart"/>
      <w:r w:rsidRPr="00607743">
        <w:rPr>
          <w:b/>
          <w:sz w:val="40"/>
          <w:szCs w:val="40"/>
        </w:rPr>
        <w:t xml:space="preserve">( </w:t>
      </w:r>
      <w:r w:rsidRPr="00607743">
        <w:rPr>
          <w:b/>
          <w:color w:val="C00000"/>
          <w:sz w:val="40"/>
          <w:szCs w:val="40"/>
        </w:rPr>
        <w:t>no</w:t>
      </w:r>
      <w:proofErr w:type="gramEnd"/>
      <w:r w:rsidRPr="00607743">
        <w:rPr>
          <w:b/>
          <w:color w:val="C00000"/>
          <w:sz w:val="40"/>
          <w:szCs w:val="40"/>
        </w:rPr>
        <w:t xml:space="preserve"> spirals</w:t>
      </w:r>
      <w:r w:rsidRPr="00607743">
        <w:rPr>
          <w:b/>
          <w:sz w:val="40"/>
          <w:szCs w:val="40"/>
        </w:rPr>
        <w:t>, please.)</w:t>
      </w:r>
    </w:p>
    <w:p w:rsidR="008A7110" w:rsidRPr="00607743" w:rsidRDefault="008A7110" w:rsidP="008A7110">
      <w:pPr>
        <w:jc w:val="center"/>
        <w:rPr>
          <w:b/>
          <w:sz w:val="40"/>
          <w:szCs w:val="40"/>
        </w:rPr>
      </w:pPr>
      <w:r w:rsidRPr="00607743">
        <w:rPr>
          <w:b/>
          <w:sz w:val="40"/>
          <w:szCs w:val="40"/>
        </w:rPr>
        <w:t>Sturdy Folder</w:t>
      </w:r>
    </w:p>
    <w:p w:rsidR="008A7110" w:rsidRPr="00607743" w:rsidRDefault="008A7110" w:rsidP="008A7110">
      <w:pPr>
        <w:jc w:val="center"/>
        <w:rPr>
          <w:b/>
          <w:sz w:val="40"/>
          <w:szCs w:val="40"/>
        </w:rPr>
      </w:pPr>
      <w:r w:rsidRPr="00607743">
        <w:rPr>
          <w:b/>
          <w:sz w:val="40"/>
          <w:szCs w:val="40"/>
        </w:rPr>
        <w:t>Loose leaf for assignments</w:t>
      </w:r>
      <w:bookmarkStart w:id="0" w:name="_GoBack"/>
      <w:bookmarkEnd w:id="0"/>
    </w:p>
    <w:p w:rsidR="008A7110" w:rsidRPr="00607743" w:rsidRDefault="008A7110" w:rsidP="008A7110">
      <w:pPr>
        <w:jc w:val="center"/>
        <w:rPr>
          <w:b/>
          <w:sz w:val="40"/>
          <w:szCs w:val="40"/>
        </w:rPr>
      </w:pPr>
      <w:r w:rsidRPr="00607743">
        <w:rPr>
          <w:b/>
          <w:position w:val="-26"/>
          <w:sz w:val="40"/>
          <w:szCs w:val="40"/>
        </w:rPr>
        <w:object w:dxaOrig="3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5.25pt" o:ole="">
            <v:imagedata r:id="rId5" o:title=""/>
          </v:shape>
          <o:OLEObject Type="Embed" ProgID="Equation.DSMT4" ShapeID="_x0000_i1025" DrawAspect="Content" ObjectID="_1593332073" r:id="rId6"/>
        </w:object>
      </w:r>
      <w:proofErr w:type="gramStart"/>
      <w:r w:rsidRPr="00607743">
        <w:rPr>
          <w:b/>
          <w:sz w:val="40"/>
          <w:szCs w:val="40"/>
        </w:rPr>
        <w:t>inch</w:t>
      </w:r>
      <w:proofErr w:type="gramEnd"/>
      <w:r w:rsidRPr="00607743">
        <w:rPr>
          <w:b/>
          <w:sz w:val="40"/>
          <w:szCs w:val="40"/>
        </w:rPr>
        <w:t xml:space="preserve"> binder for handouts and homework</w:t>
      </w:r>
    </w:p>
    <w:p w:rsidR="008A7110" w:rsidRPr="00607743" w:rsidRDefault="008A7110" w:rsidP="008A7110">
      <w:pPr>
        <w:jc w:val="center"/>
        <w:rPr>
          <w:b/>
          <w:sz w:val="40"/>
          <w:szCs w:val="40"/>
        </w:rPr>
      </w:pPr>
      <w:r w:rsidRPr="00607743">
        <w:rPr>
          <w:b/>
          <w:sz w:val="40"/>
          <w:szCs w:val="40"/>
        </w:rPr>
        <w:t>Highlighter, pencils</w:t>
      </w:r>
    </w:p>
    <w:p w:rsidR="008A7110" w:rsidRPr="00607743" w:rsidRDefault="008A7110" w:rsidP="008A7110">
      <w:pPr>
        <w:jc w:val="center"/>
        <w:rPr>
          <w:b/>
          <w:sz w:val="40"/>
          <w:szCs w:val="40"/>
        </w:rPr>
      </w:pPr>
      <w:r w:rsidRPr="00607743">
        <w:rPr>
          <w:b/>
          <w:sz w:val="40"/>
          <w:szCs w:val="40"/>
        </w:rPr>
        <w:t>3x5 index cards, dividers and index card box</w:t>
      </w:r>
    </w:p>
    <w:p w:rsidR="008A7110" w:rsidRPr="00607743" w:rsidRDefault="008A7110" w:rsidP="008A7110">
      <w:pPr>
        <w:jc w:val="center"/>
        <w:rPr>
          <w:b/>
          <w:sz w:val="40"/>
          <w:szCs w:val="40"/>
        </w:rPr>
      </w:pPr>
      <w:r w:rsidRPr="00607743">
        <w:rPr>
          <w:b/>
          <w:sz w:val="40"/>
          <w:szCs w:val="40"/>
        </w:rPr>
        <w:t>Graphing Calculator</w:t>
      </w:r>
    </w:p>
    <w:p w:rsidR="008A7110" w:rsidRPr="00607743" w:rsidRDefault="008A7110" w:rsidP="008A7110">
      <w:pPr>
        <w:jc w:val="center"/>
        <w:rPr>
          <w:b/>
          <w:sz w:val="40"/>
          <w:szCs w:val="40"/>
        </w:rPr>
      </w:pPr>
      <w:r w:rsidRPr="00607743">
        <w:rPr>
          <w:b/>
          <w:sz w:val="40"/>
          <w:szCs w:val="40"/>
        </w:rPr>
        <w:t xml:space="preserve">Students may continue to use the </w:t>
      </w:r>
    </w:p>
    <w:p w:rsidR="008A7110" w:rsidRPr="00607743" w:rsidRDefault="008A7110" w:rsidP="008A7110">
      <w:pPr>
        <w:jc w:val="center"/>
        <w:rPr>
          <w:b/>
          <w:sz w:val="40"/>
          <w:szCs w:val="40"/>
        </w:rPr>
      </w:pPr>
      <w:r w:rsidRPr="00607743">
        <w:rPr>
          <w:b/>
          <w:sz w:val="40"/>
          <w:szCs w:val="40"/>
        </w:rPr>
        <w:t xml:space="preserve">TI-83, TI-84, TI-84 plus </w:t>
      </w:r>
    </w:p>
    <w:p w:rsidR="008A7110" w:rsidRPr="00607743" w:rsidRDefault="008A7110" w:rsidP="008A7110">
      <w:pPr>
        <w:jc w:val="center"/>
        <w:rPr>
          <w:b/>
          <w:sz w:val="40"/>
          <w:szCs w:val="40"/>
        </w:rPr>
      </w:pPr>
      <w:r w:rsidRPr="00607743">
        <w:rPr>
          <w:b/>
          <w:sz w:val="40"/>
          <w:szCs w:val="40"/>
        </w:rPr>
        <w:t>A few colored pencils and graph paper are helpful.</w:t>
      </w:r>
    </w:p>
    <w:p w:rsidR="008A7110" w:rsidRPr="00607743" w:rsidRDefault="008A7110" w:rsidP="008A7110">
      <w:pPr>
        <w:jc w:val="center"/>
        <w:rPr>
          <w:b/>
          <w:sz w:val="40"/>
          <w:szCs w:val="40"/>
        </w:rPr>
      </w:pPr>
    </w:p>
    <w:p w:rsidR="00834E9E" w:rsidRPr="00607743" w:rsidRDefault="00834E9E">
      <w:pPr>
        <w:rPr>
          <w:sz w:val="40"/>
          <w:szCs w:val="40"/>
        </w:rPr>
      </w:pPr>
    </w:p>
    <w:sectPr w:rsidR="00834E9E" w:rsidRPr="0060774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7110"/>
    <w:rsid w:val="000C0A23"/>
    <w:rsid w:val="001F1ACA"/>
    <w:rsid w:val="001F541B"/>
    <w:rsid w:val="002342EE"/>
    <w:rsid w:val="0028602D"/>
    <w:rsid w:val="0039329F"/>
    <w:rsid w:val="0049021C"/>
    <w:rsid w:val="004F5555"/>
    <w:rsid w:val="004F60DA"/>
    <w:rsid w:val="00607743"/>
    <w:rsid w:val="00680C22"/>
    <w:rsid w:val="00685937"/>
    <w:rsid w:val="007B20A9"/>
    <w:rsid w:val="007E56A5"/>
    <w:rsid w:val="00834E9E"/>
    <w:rsid w:val="008A7110"/>
    <w:rsid w:val="008F495A"/>
    <w:rsid w:val="008F5BE9"/>
    <w:rsid w:val="009E1C8B"/>
    <w:rsid w:val="009F6305"/>
    <w:rsid w:val="00A42E1A"/>
    <w:rsid w:val="00A97124"/>
    <w:rsid w:val="00AF60DF"/>
    <w:rsid w:val="00C50759"/>
    <w:rsid w:val="00C57541"/>
    <w:rsid w:val="00CA3FF3"/>
    <w:rsid w:val="00D5430A"/>
    <w:rsid w:val="00DF415D"/>
    <w:rsid w:val="00F115E0"/>
    <w:rsid w:val="00FD55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711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711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64</Words>
  <Characters>36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onway</dc:creator>
  <cp:keywords/>
  <dc:description/>
  <cp:lastModifiedBy>Owner</cp:lastModifiedBy>
  <cp:revision>3</cp:revision>
  <dcterms:created xsi:type="dcterms:W3CDTF">2017-06-08T13:28:00Z</dcterms:created>
  <dcterms:modified xsi:type="dcterms:W3CDTF">2018-07-17T15:28:00Z</dcterms:modified>
</cp:coreProperties>
</file>